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5DEA" w:rsidRPr="00745DEA" w:rsidRDefault="0073520B" w:rsidP="00745DEA">
      <w:pPr>
        <w:jc w:val="center"/>
        <w:rPr>
          <w:rFonts w:ascii="Book Antiqua" w:hAnsi="Book Antiqua"/>
          <w:b/>
          <w:sz w:val="32"/>
          <w:szCs w:val="32"/>
        </w:rPr>
      </w:pPr>
      <w:r w:rsidRPr="00CC0C8D">
        <w:rPr>
          <w:rFonts w:ascii="Book Antiqua" w:hAnsi="Book Antiqua"/>
          <w:b/>
          <w:sz w:val="32"/>
          <w:szCs w:val="32"/>
        </w:rPr>
        <w:t>Laplace transforms</w:t>
      </w:r>
      <w:bookmarkStart w:id="0" w:name="_GoBack"/>
      <w:bookmarkEnd w:id="0"/>
      <w:r w:rsidR="00745DEA">
        <w:t xml:space="preserve"> </w:t>
      </w:r>
    </w:p>
    <w:p w:rsidR="00017411" w:rsidRDefault="00FC33EE" w:rsidP="000E63EA">
      <w:pPr>
        <w:pBdr>
          <w:top w:val="thickThinSmallGap" w:sz="24" w:space="1" w:color="auto"/>
          <w:left w:val="thickThinSmallGap" w:sz="24" w:space="4" w:color="auto"/>
          <w:bottom w:val="thinThickSmallGap" w:sz="24" w:space="1" w:color="auto"/>
          <w:right w:val="thinThickSmallGap" w:sz="24" w:space="4" w:color="auto"/>
        </w:pBdr>
        <w:jc w:val="center"/>
      </w:pPr>
      <w:r w:rsidRPr="00734466">
        <w:rPr>
          <w:position w:val="-18"/>
        </w:rPr>
        <w:object w:dxaOrig="3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425" type="#_x0000_t75" style="width:224.05pt;height:38.6pt" o:ole="">
            <v:imagedata r:id="rId5" o:title=""/>
          </v:shape>
          <o:OLEObject Type="Embed" ProgID="Equation.DSMT4" ShapeID="_x0000_i19425" DrawAspect="Content" ObjectID="_1724501829" r:id="rId6"/>
        </w:object>
      </w:r>
    </w:p>
    <w:p w:rsidR="00745DEA" w:rsidRPr="00CC0C8D" w:rsidRDefault="00745DEA" w:rsidP="0073520B">
      <w:pPr>
        <w:jc w:val="center"/>
        <w:rPr>
          <w:rFonts w:ascii="Book Antiqua" w:hAnsi="Book Antiqua"/>
          <w:b/>
          <w:sz w:val="32"/>
          <w:szCs w:val="32"/>
        </w:rPr>
      </w:pPr>
    </w:p>
    <w:tbl>
      <w:tblPr>
        <w:tblStyle w:val="TableGrid"/>
        <w:tblW w:w="10490" w:type="dxa"/>
        <w:tblInd w:w="-572" w:type="dxa"/>
        <w:tblLook w:val="04A0" w:firstRow="1" w:lastRow="0" w:firstColumn="1" w:lastColumn="0" w:noHBand="0" w:noVBand="1"/>
      </w:tblPr>
      <w:tblGrid>
        <w:gridCol w:w="2675"/>
        <w:gridCol w:w="2434"/>
        <w:gridCol w:w="3175"/>
        <w:gridCol w:w="2206"/>
      </w:tblGrid>
      <w:tr w:rsidR="00017411" w:rsidRPr="00745DEA" w:rsidTr="000E63EA">
        <w:trPr>
          <w:trHeight w:val="451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FC33EE" w:rsidP="00011773">
            <w:pPr>
              <w:jc w:val="center"/>
              <w:rPr>
                <w:rFonts w:ascii="Book Antiqua" w:hAnsi="Book Antiqua"/>
                <w:b/>
                <w:color w:val="92D050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color w:val="92D050"/>
                <w:position w:val="-16"/>
                <w:sz w:val="32"/>
                <w:szCs w:val="32"/>
              </w:rPr>
              <w:object w:dxaOrig="1780" w:dyaOrig="440">
                <v:shape id="_x0000_i19611" type="#_x0000_t75" style="width:89.3pt;height:21.9pt" o:ole="">
                  <v:imagedata r:id="rId7" o:title=""/>
                </v:shape>
                <o:OLEObject Type="Embed" ProgID="Equation.DSMT4" ShapeID="_x0000_i19611" DrawAspect="Content" ObjectID="_1724501830" r:id="rId8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FC33EE" w:rsidP="0073520B">
            <w:pPr>
              <w:jc w:val="center"/>
              <w:rPr>
                <w:rFonts w:ascii="Book Antiqua" w:hAnsi="Book Antiqua"/>
                <w:b/>
                <w:color w:val="92D050"/>
                <w:sz w:val="32"/>
                <w:szCs w:val="32"/>
              </w:rPr>
            </w:pPr>
            <w:r w:rsidRPr="00745DEA">
              <w:rPr>
                <w:rFonts w:ascii="Book Antiqua" w:hAnsi="Book Antiqua"/>
                <w:bCs/>
                <w:color w:val="92D050"/>
                <w:position w:val="-14"/>
                <w:sz w:val="32"/>
                <w:szCs w:val="32"/>
              </w:rPr>
              <w:object w:dxaOrig="1680" w:dyaOrig="420">
                <v:shape id="_x0000_i19612" type="#_x0000_t75" style="width:84.1pt;height:21.3pt" o:ole="">
                  <v:imagedata r:id="rId9" o:title=""/>
                </v:shape>
                <o:OLEObject Type="Embed" ProgID="Equation.DSMT4" ShapeID="_x0000_i19612" DrawAspect="Content" ObjectID="_1724501831" r:id="rId10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FC33EE" w:rsidP="008406AB">
            <w:pPr>
              <w:rPr>
                <w:rFonts w:ascii="Book Antiqua" w:hAnsi="Book Antiqua"/>
                <w:b/>
                <w:color w:val="92D050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color w:val="92D050"/>
                <w:position w:val="-16"/>
                <w:sz w:val="32"/>
                <w:szCs w:val="32"/>
              </w:rPr>
              <w:object w:dxaOrig="1780" w:dyaOrig="440">
                <v:shape id="_x0000_i19613" type="#_x0000_t75" style="width:89.3pt;height:21.9pt" o:ole="">
                  <v:imagedata r:id="rId11" o:title=""/>
                </v:shape>
                <o:OLEObject Type="Embed" ProgID="Equation.DSMT4" ShapeID="_x0000_i19613" DrawAspect="Content" ObjectID="_1724501832" r:id="rId12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4C6E7" w:themeFill="accent5" w:themeFillTint="66"/>
          </w:tcPr>
          <w:p w:rsidR="00CC0C8D" w:rsidRPr="00745DEA" w:rsidRDefault="00FC33EE" w:rsidP="00011773">
            <w:pPr>
              <w:jc w:val="center"/>
              <w:rPr>
                <w:rFonts w:ascii="Book Antiqua" w:hAnsi="Book Antiqua"/>
                <w:b/>
                <w:color w:val="92D050"/>
                <w:sz w:val="32"/>
                <w:szCs w:val="32"/>
              </w:rPr>
            </w:pPr>
            <w:r w:rsidRPr="00745DEA">
              <w:rPr>
                <w:rFonts w:ascii="Book Antiqua" w:hAnsi="Book Antiqua"/>
                <w:bCs/>
                <w:color w:val="92D050"/>
                <w:position w:val="-14"/>
                <w:sz w:val="32"/>
                <w:szCs w:val="32"/>
              </w:rPr>
              <w:object w:dxaOrig="1680" w:dyaOrig="420">
                <v:shape id="_x0000_i19614" type="#_x0000_t75" style="width:84.1pt;height:21.3pt" o:ole="">
                  <v:imagedata r:id="rId13" o:title=""/>
                </v:shape>
                <o:OLEObject Type="Embed" ProgID="Equation.DSMT4" ShapeID="_x0000_i19614" DrawAspect="Content" ObjectID="_1724501833" r:id="rId14"/>
              </w:object>
            </w:r>
          </w:p>
        </w:tc>
      </w:tr>
      <w:tr w:rsidR="000E63EA" w:rsidRPr="00745DEA" w:rsidTr="000E63EA">
        <w:trPr>
          <w:trHeight w:val="640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CC0C8D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t>1</w: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CC0C8D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220" w:dyaOrig="620">
                <v:shape id="_x0000_i19608" type="#_x0000_t75" style="width:10.95pt;height:31.1pt" o:ole="">
                  <v:imagedata r:id="rId15" o:title=""/>
                </v:shape>
                <o:OLEObject Type="Embed" ProgID="Equation.DSMT4" ShapeID="_x0000_i19608" DrawAspect="Content" ObjectID="_1724501834" r:id="rId16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CC0C8D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300" w:dyaOrig="320">
                <v:shape id="_x0000_i19609" type="#_x0000_t75" style="width:15pt;height:16.15pt" o:ole="">
                  <v:imagedata r:id="rId17" o:title=""/>
                </v:shape>
                <o:OLEObject Type="Embed" ProgID="Equation.DSMT4" ShapeID="_x0000_i19609" DrawAspect="Content" ObjectID="_1724501835" r:id="rId18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CC0C8D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560" w:dyaOrig="620">
                <v:shape id="_x0000_i19610" type="#_x0000_t75" style="width:28.2pt;height:31.1pt" o:ole="">
                  <v:imagedata r:id="rId19" o:title=""/>
                </v:shape>
                <o:OLEObject Type="Embed" ProgID="Equation.DSMT4" ShapeID="_x0000_i19610" DrawAspect="Content" ObjectID="_1724501836" r:id="rId20"/>
              </w:object>
            </w:r>
          </w:p>
        </w:tc>
      </w:tr>
      <w:tr w:rsidR="000E63EA" w:rsidRPr="00745DEA" w:rsidTr="000E63EA">
        <w:trPr>
          <w:trHeight w:val="676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CC0C8D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240" w:dyaOrig="320">
                <v:shape id="_x0000_i19070" type="#_x0000_t75" style="width:12.1pt;height:16.15pt" o:ole="">
                  <v:imagedata r:id="rId21" o:title=""/>
                </v:shape>
                <o:OLEObject Type="Embed" ProgID="Equation.DSMT4" ShapeID="_x0000_i19070" DrawAspect="Content" ObjectID="_1724501837" r:id="rId22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CC0C8D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880" w:dyaOrig="660">
                <v:shape id="_x0000_i19071" type="#_x0000_t75" style="width:43.8pt;height:32.85pt" o:ole="">
                  <v:imagedata r:id="rId23" o:title=""/>
                </v:shape>
                <o:OLEObject Type="Embed" ProgID="Equation.DSMT4" ShapeID="_x0000_i19071" DrawAspect="Content" ObjectID="_1724501838" r:id="rId24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CC0C8D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600" w:dyaOrig="279">
                <v:shape id="_x0000_i19072" type="#_x0000_t75" style="width:29.95pt;height:13.8pt" o:ole="">
                  <v:imagedata r:id="rId25" o:title=""/>
                </v:shape>
                <o:OLEObject Type="Embed" ProgID="Equation.DSMT4" ShapeID="_x0000_i19072" DrawAspect="Content" ObjectID="_1724501839" r:id="rId26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CC0C8D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760" w:dyaOrig="620">
                <v:shape id="_x0000_i19073" type="#_x0000_t75" style="width:38pt;height:31.1pt" o:ole="">
                  <v:imagedata r:id="rId27" o:title=""/>
                </v:shape>
                <o:OLEObject Type="Embed" ProgID="Equation.DSMT4" ShapeID="_x0000_i19073" DrawAspect="Content" ObjectID="_1724501840" r:id="rId28"/>
              </w:object>
            </w:r>
          </w:p>
        </w:tc>
      </w:tr>
      <w:tr w:rsidR="000E63EA" w:rsidRPr="00745DEA" w:rsidTr="000E63EA">
        <w:trPr>
          <w:trHeight w:val="640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CC0C8D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620" w:dyaOrig="279">
                <v:shape id="_x0000_i19074" type="#_x0000_t75" style="width:31.1pt;height:13.8pt" o:ole="">
                  <v:imagedata r:id="rId29" o:title=""/>
                </v:shape>
                <o:OLEObject Type="Embed" ProgID="Equation.DSMT4" ShapeID="_x0000_i19074" DrawAspect="Content" ObjectID="_1724501841" r:id="rId30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CC0C8D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800" w:dyaOrig="620">
                <v:shape id="_x0000_i19075" type="#_x0000_t75" style="width:39.75pt;height:31.1pt" o:ole="">
                  <v:imagedata r:id="rId31" o:title=""/>
                </v:shape>
                <o:OLEObject Type="Embed" ProgID="Equation.DSMT4" ShapeID="_x0000_i19075" DrawAspect="Content" ObjectID="_1724501842" r:id="rId32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B30394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720" w:dyaOrig="279">
                <v:shape id="_x0000_i19076" type="#_x0000_t75" style="width:36.3pt;height:13.8pt" o:ole="">
                  <v:imagedata r:id="rId33" o:title=""/>
                </v:shape>
                <o:OLEObject Type="Embed" ProgID="Equation.DSMT4" ShapeID="_x0000_i19076" DrawAspect="Content" ObjectID="_1724501843" r:id="rId34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B30394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1520" w:dyaOrig="620">
                <v:shape id="_x0000_i19077" type="#_x0000_t75" style="width:76.05pt;height:31.1pt" o:ole="">
                  <v:imagedata r:id="rId35" o:title=""/>
                </v:shape>
                <o:OLEObject Type="Embed" ProgID="Equation.DSMT4" ShapeID="_x0000_i19077" DrawAspect="Content" ObjectID="_1724501844" r:id="rId36"/>
              </w:object>
            </w:r>
          </w:p>
        </w:tc>
      </w:tr>
      <w:tr w:rsidR="000E63EA" w:rsidRPr="00745DEA" w:rsidTr="000E63EA">
        <w:trPr>
          <w:trHeight w:val="629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B30394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740" w:dyaOrig="279">
                <v:shape id="_x0000_i19078" type="#_x0000_t75" style="width:36.85pt;height:13.8pt" o:ole="">
                  <v:imagedata r:id="rId37" o:title=""/>
                </v:shape>
                <o:OLEObject Type="Embed" ProgID="Equation.DSMT4" ShapeID="_x0000_i19078" DrawAspect="Content" ObjectID="_1724501845" r:id="rId38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B30394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1440" w:dyaOrig="620">
                <v:shape id="_x0000_i19079" type="#_x0000_t75" style="width:1in;height:31.1pt" o:ole="">
                  <v:imagedata r:id="rId39" o:title=""/>
                </v:shape>
                <o:OLEObject Type="Embed" ProgID="Equation.DSMT4" ShapeID="_x0000_i19079" DrawAspect="Content" ObjectID="_1724501846" r:id="rId40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745DEA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1140" w:dyaOrig="400">
                <v:shape id="_x0000_i19260" type="#_x0000_t75" style="width:57pt;height:20.15pt" o:ole="">
                  <v:imagedata r:id="rId41" o:title=""/>
                </v:shape>
                <o:OLEObject Type="Embed" ProgID="Equation.DSMT4" ShapeID="_x0000_i19260" DrawAspect="Content" ObjectID="_1724501847" r:id="rId42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745DEA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24"/>
                <w:sz w:val="32"/>
                <w:szCs w:val="32"/>
              </w:rPr>
              <w:object w:dxaOrig="1560" w:dyaOrig="620">
                <v:shape id="_x0000_i19262" type="#_x0000_t75" style="width:77.75pt;height:31.1pt" o:ole="">
                  <v:imagedata r:id="rId43" o:title=""/>
                </v:shape>
                <o:OLEObject Type="Embed" ProgID="Equation.DSMT4" ShapeID="_x0000_i19262" DrawAspect="Content" ObjectID="_1724501848" r:id="rId44"/>
              </w:object>
            </w:r>
          </w:p>
        </w:tc>
      </w:tr>
      <w:tr w:rsidR="000E63EA" w:rsidRPr="00745DEA" w:rsidTr="000E63EA">
        <w:trPr>
          <w:trHeight w:val="700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311" w:hanging="311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t xml:space="preserve">        </w:t>
            </w:r>
            <w:r w:rsidR="00DC7992" w:rsidRPr="00745DEA">
              <w:rPr>
                <w:rFonts w:ascii="Book Antiqua" w:hAnsi="Book Antiqua"/>
                <w:position w:val="-14"/>
                <w:sz w:val="32"/>
                <w:szCs w:val="32"/>
              </w:rPr>
              <w:object w:dxaOrig="660" w:dyaOrig="400">
                <v:shape id="_x0000_i19085" type="#_x0000_t75" style="width:35.7pt;height:20.75pt" o:ole="">
                  <v:imagedata r:id="rId45" o:title=""/>
                </v:shape>
                <o:OLEObject Type="Embed" ProgID="Equation.DSMT4" ShapeID="_x0000_i19085" DrawAspect="Content" ObjectID="_1724501849" r:id="rId46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8406AB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859" w:dyaOrig="680">
                <v:shape id="_x0000_i19082" type="#_x0000_t75" style="width:43.2pt;height:34pt" o:ole="">
                  <v:imagedata r:id="rId47" o:title=""/>
                </v:shape>
                <o:OLEObject Type="Embed" ProgID="Equation.DSMT4" ShapeID="_x0000_i19082" DrawAspect="Content" ObjectID="_1724501850" r:id="rId48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DC7992" w:rsidP="00017411">
            <w:pPr>
              <w:pStyle w:val="ListParagraph"/>
              <w:numPr>
                <w:ilvl w:val="0"/>
                <w:numId w:val="6"/>
              </w:numPr>
              <w:ind w:hanging="720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position w:val="-14"/>
                <w:sz w:val="32"/>
                <w:szCs w:val="32"/>
              </w:rPr>
              <w:object w:dxaOrig="859" w:dyaOrig="400">
                <v:shape id="_x0000_i19084" type="#_x0000_t75" style="width:46.65pt;height:21.9pt" o:ole="">
                  <v:imagedata r:id="rId49" o:title=""/>
                </v:shape>
                <o:OLEObject Type="Embed" ProgID="Equation.DSMT4" ShapeID="_x0000_i19084" DrawAspect="Content" ObjectID="_1724501851" r:id="rId50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8406AB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900" w:dyaOrig="420">
                <v:shape id="_x0000_i19083" type="#_x0000_t75" style="width:44.95pt;height:20.75pt" o:ole="">
                  <v:imagedata r:id="rId51" o:title=""/>
                </v:shape>
                <o:OLEObject Type="Embed" ProgID="Equation.DSMT4" ShapeID="_x0000_i19083" DrawAspect="Content" ObjectID="_1724501852" r:id="rId52"/>
              </w:object>
            </w:r>
          </w:p>
        </w:tc>
      </w:tr>
      <w:tr w:rsidR="000E63EA" w:rsidRPr="00745DEA" w:rsidTr="000E63EA">
        <w:trPr>
          <w:trHeight w:val="676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311" w:hanging="311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t xml:space="preserve">       </w:t>
            </w:r>
            <w:r w:rsidR="00DC7992"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700" w:dyaOrig="400">
                <v:shape id="_x0000_i19088" type="#_x0000_t75" style="width:35.15pt;height:20.15pt" o:ole="">
                  <v:imagedata r:id="rId53" o:title=""/>
                </v:shape>
                <o:OLEObject Type="Embed" ProgID="Equation.DSMT4" ShapeID="_x0000_i19088" DrawAspect="Content" ObjectID="_1724501853" r:id="rId54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8406AB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24"/>
                <w:sz w:val="32"/>
                <w:szCs w:val="32"/>
              </w:rPr>
              <w:object w:dxaOrig="1500" w:dyaOrig="660">
                <v:shape id="_x0000_i19086" type="#_x0000_t75" style="width:74.9pt;height:32.85pt" o:ole="">
                  <v:imagedata r:id="rId55" o:title=""/>
                </v:shape>
                <o:OLEObject Type="Embed" ProgID="Equation.DSMT4" ShapeID="_x0000_i19086" DrawAspect="Content" ObjectID="_1724501854" r:id="rId56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DC7992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24"/>
                <w:sz w:val="32"/>
                <w:szCs w:val="32"/>
              </w:rPr>
              <w:object w:dxaOrig="560" w:dyaOrig="660">
                <v:shape id="_x0000_i19089" type="#_x0000_t75" style="width:28.2pt;height:32.85pt" o:ole="">
                  <v:imagedata r:id="rId57" o:title=""/>
                </v:shape>
                <o:OLEObject Type="Embed" ProgID="Equation.DSMT4" ShapeID="_x0000_i19089" DrawAspect="Content" ObjectID="_1724501855" r:id="rId58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ED7322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26"/>
                <w:sz w:val="32"/>
                <w:szCs w:val="32"/>
              </w:rPr>
              <w:object w:dxaOrig="940" w:dyaOrig="620">
                <v:shape id="_x0000_i19087" type="#_x0000_t75" style="width:47.25pt;height:31.1pt" o:ole="">
                  <v:imagedata r:id="rId59" o:title=""/>
                </v:shape>
                <o:OLEObject Type="Embed" ProgID="Equation.DSMT4" ShapeID="_x0000_i19087" DrawAspect="Content" ObjectID="_1724501856" r:id="rId60"/>
              </w:object>
            </w:r>
          </w:p>
        </w:tc>
      </w:tr>
      <w:tr w:rsidR="000E63EA" w:rsidRPr="00745DEA" w:rsidTr="000E63EA">
        <w:trPr>
          <w:trHeight w:val="829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311" w:right="282" w:hanging="311"/>
              <w:rPr>
                <w:rFonts w:ascii="Book Antiqua" w:hAnsi="Book Antiqua"/>
                <w:b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t xml:space="preserve">      </w:t>
            </w:r>
            <w:r w:rsidR="00DC7992" w:rsidRPr="00745DEA">
              <w:rPr>
                <w:rFonts w:ascii="Book Antiqua" w:hAnsi="Book Antiqua"/>
                <w:position w:val="-14"/>
                <w:sz w:val="32"/>
                <w:szCs w:val="32"/>
              </w:rPr>
              <w:object w:dxaOrig="740" w:dyaOrig="420">
                <v:shape id="_x0000_i19091" type="#_x0000_t75" style="width:36.85pt;height:20.75pt" o:ole="">
                  <v:imagedata r:id="rId61" o:title=""/>
                </v:shape>
                <o:OLEObject Type="Embed" ProgID="Equation.DSMT4" ShapeID="_x0000_i19091" DrawAspect="Content" ObjectID="_1724501857" r:id="rId62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D048AE" w:rsidP="00017411">
            <w:pPr>
              <w:ind w:hanging="22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34"/>
                <w:sz w:val="32"/>
                <w:szCs w:val="32"/>
              </w:rPr>
              <w:object w:dxaOrig="2240" w:dyaOrig="800">
                <v:shape id="_x0000_i19090" type="#_x0000_t75" style="width:111.75pt;height:39.75pt" o:ole="">
                  <v:imagedata r:id="rId63" o:title=""/>
                </v:shape>
                <o:OLEObject Type="Embed" ProgID="Equation.DSMT4" ShapeID="_x0000_i19090" DrawAspect="Content" ObjectID="_1724501858" r:id="rId64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CC0C8D" w:rsidRPr="00745DEA" w:rsidRDefault="00DC7992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position w:val="-26"/>
                <w:sz w:val="32"/>
                <w:szCs w:val="32"/>
              </w:rPr>
              <w:object w:dxaOrig="980" w:dyaOrig="620">
                <v:shape id="_x0000_i19093" type="#_x0000_t75" style="width:48.95pt;height:31.1pt" o:ole="">
                  <v:imagedata r:id="rId65" o:title=""/>
                </v:shape>
                <o:OLEObject Type="Embed" ProgID="Equation.DSMT4" ShapeID="_x0000_i19093" DrawAspect="Content" ObjectID="_1724501859" r:id="rId66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CC0C8D" w:rsidRPr="00745DEA" w:rsidRDefault="00D048AE" w:rsidP="00017411">
            <w:pPr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24"/>
                <w:sz w:val="32"/>
                <w:szCs w:val="32"/>
              </w:rPr>
              <w:object w:dxaOrig="560" w:dyaOrig="660">
                <v:shape id="_x0000_i19092" type="#_x0000_t75" style="width:28.2pt;height:32.85pt" o:ole="">
                  <v:imagedata r:id="rId67" o:title=""/>
                </v:shape>
                <o:OLEObject Type="Embed" ProgID="Equation.DSMT4" ShapeID="_x0000_i19092" DrawAspect="Content" ObjectID="_1724501860" r:id="rId68"/>
              </w:object>
            </w:r>
          </w:p>
        </w:tc>
      </w:tr>
      <w:tr w:rsidR="00017411" w:rsidRPr="00745DEA" w:rsidTr="000E63EA">
        <w:trPr>
          <w:trHeight w:val="629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D5149C" w:rsidRPr="00745DEA" w:rsidRDefault="00D5149C" w:rsidP="00017411">
            <w:pPr>
              <w:pStyle w:val="ListParagraph"/>
              <w:numPr>
                <w:ilvl w:val="0"/>
                <w:numId w:val="6"/>
              </w:numPr>
              <w:ind w:left="460" w:hanging="426"/>
              <w:rPr>
                <w:rFonts w:ascii="Book Antiqua" w:hAnsi="Book Antiqua"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position w:val="-26"/>
                <w:sz w:val="32"/>
                <w:szCs w:val="32"/>
              </w:rPr>
              <w:object w:dxaOrig="1900" w:dyaOrig="620">
                <v:shape id="_x0000_i19094" type="#_x0000_t75" style="width:95.05pt;height:31.1pt" o:ole="">
                  <v:imagedata r:id="rId69" o:title=""/>
                </v:shape>
                <o:OLEObject Type="Embed" ProgID="Equation.DSMT4" ShapeID="_x0000_i19094" DrawAspect="Content" ObjectID="_1724501861" r:id="rId70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D5149C" w:rsidRPr="00745DEA" w:rsidRDefault="00D5149C" w:rsidP="00017411">
            <w:pPr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position w:val="-14"/>
                <w:sz w:val="32"/>
                <w:szCs w:val="32"/>
              </w:rPr>
              <w:object w:dxaOrig="1200" w:dyaOrig="420">
                <v:shape id="_x0000_i19095" type="#_x0000_t75" style="width:59.9pt;height:20.75pt" o:ole="">
                  <v:imagedata r:id="rId71" o:title=""/>
                </v:shape>
                <o:OLEObject Type="Embed" ProgID="Equation.DSMT4" ShapeID="_x0000_i19095" DrawAspect="Content" ObjectID="_1724501862" r:id="rId72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D5149C" w:rsidRPr="00745DEA" w:rsidRDefault="00D5149C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580" w:dyaOrig="400" w14:anchorId="2E149A4E">
                <v:shape id="_x0000_i19097" type="#_x0000_t75" style="width:28.8pt;height:20.15pt" o:ole="">
                  <v:imagedata r:id="rId73" o:title=""/>
                </v:shape>
                <o:OLEObject Type="Embed" ProgID="Equation.DSMT4" ShapeID="_x0000_i19097" DrawAspect="Content" ObjectID="_1724501863" r:id="rId74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D5149C" w:rsidRPr="00745DEA" w:rsidRDefault="00D5149C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260" w:dyaOrig="620" w14:anchorId="67707FB2">
                <v:shape id="_x0000_i19096" type="#_x0000_t75" style="width:13.25pt;height:31.1pt" o:ole="">
                  <v:imagedata r:id="rId75" o:title=""/>
                </v:shape>
                <o:OLEObject Type="Embed" ProgID="Equation.DSMT4" ShapeID="_x0000_i19096" DrawAspect="Content" ObjectID="_1724501864" r:id="rId76"/>
              </w:object>
            </w:r>
          </w:p>
        </w:tc>
      </w:tr>
      <w:tr w:rsidR="000E63EA" w:rsidRPr="00745DEA" w:rsidTr="000E63EA">
        <w:trPr>
          <w:trHeight w:val="640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920" w:dyaOrig="400">
                <v:shape id="_x0000_i19099" type="#_x0000_t75" style="width:46.1pt;height:20.15pt" o:ole="">
                  <v:imagedata r:id="rId77" o:title=""/>
                </v:shape>
                <o:OLEObject Type="Embed" ProgID="Equation.DSMT4" ShapeID="_x0000_i19099" DrawAspect="Content" ObjectID="_1724501865" r:id="rId78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580" w:dyaOrig="620">
                <v:shape id="_x0000_i19098" type="#_x0000_t75" style="width:28.8pt;height:31.1pt" o:ole="">
                  <v:imagedata r:id="rId79" o:title=""/>
                </v:shape>
                <o:OLEObject Type="Embed" ProgID="Equation.DSMT4" ShapeID="_x0000_i19098" DrawAspect="Content" ObjectID="_1724501866" r:id="rId80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1400" w:dyaOrig="400" w14:anchorId="4FC2CF8F">
                <v:shape id="_x0000_i19101" type="#_x0000_t75" style="width:70.25pt;height:20.15pt" o:ole="">
                  <v:imagedata r:id="rId81" o:title=""/>
                </v:shape>
                <o:OLEObject Type="Embed" ProgID="Equation.DSMT4" ShapeID="_x0000_i19101" DrawAspect="Content" ObjectID="_1724501867" r:id="rId82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6"/>
                <w:sz w:val="32"/>
                <w:szCs w:val="32"/>
              </w:rPr>
              <w:object w:dxaOrig="1620" w:dyaOrig="440" w14:anchorId="7FA17970">
                <v:shape id="_x0000_i19100" type="#_x0000_t75" style="width:81.2pt;height:21.9pt" o:ole="">
                  <v:imagedata r:id="rId83" o:title=""/>
                </v:shape>
                <o:OLEObject Type="Embed" ProgID="Equation.DSMT4" ShapeID="_x0000_i19100" DrawAspect="Content" ObjectID="_1724501868" r:id="rId84"/>
              </w:object>
            </w:r>
          </w:p>
        </w:tc>
      </w:tr>
      <w:tr w:rsidR="000E63EA" w:rsidRPr="00745DEA" w:rsidTr="000E63EA">
        <w:trPr>
          <w:trHeight w:val="427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27" w:hanging="27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1740" w:dyaOrig="400" w14:anchorId="07E2921C">
                <v:shape id="_x0000_i19105" type="#_x0000_t75" style="width:87pt;height:20.15pt" o:ole="">
                  <v:imagedata r:id="rId85" o:title=""/>
                </v:shape>
                <o:OLEObject Type="Embed" ProgID="Equation.DSMT4" ShapeID="_x0000_i19105" DrawAspect="Content" ObjectID="_1724501869" r:id="rId86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900" w:dyaOrig="420" w14:anchorId="1A0BF798">
                <v:shape id="_x0000_i19104" type="#_x0000_t75" style="width:44.95pt;height:20.75pt" o:ole="">
                  <v:imagedata r:id="rId87" o:title=""/>
                </v:shape>
                <o:OLEObject Type="Embed" ProgID="Equation.DSMT4" ShapeID="_x0000_i19104" DrawAspect="Content" ObjectID="_1724501870" r:id="rId88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1060" w:dyaOrig="400">
                <v:shape id="_x0000_i19103" type="#_x0000_t75" style="width:53pt;height:20.15pt" o:ole="">
                  <v:imagedata r:id="rId89" o:title=""/>
                </v:shape>
                <o:OLEObject Type="Embed" ProgID="Equation.DSMT4" ShapeID="_x0000_i19103" DrawAspect="Content" ObjectID="_1724501871" r:id="rId90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560" w:dyaOrig="420">
                <v:shape id="_x0000_i19102" type="#_x0000_t75" style="width:28.2pt;height:20.75pt" o:ole="">
                  <v:imagedata r:id="rId91" o:title=""/>
                </v:shape>
                <o:OLEObject Type="Embed" ProgID="Equation.DSMT4" ShapeID="_x0000_i19102" DrawAspect="Content" ObjectID="_1724501872" r:id="rId92"/>
              </w:object>
            </w:r>
          </w:p>
        </w:tc>
      </w:tr>
      <w:tr w:rsidR="000E63EA" w:rsidRPr="00745DEA" w:rsidTr="000E63EA">
        <w:trPr>
          <w:trHeight w:val="414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840" w:dyaOrig="400" w14:anchorId="47B6466E">
                <v:shape id="_x0000_i19109" type="#_x0000_t75" style="width:42.05pt;height:20.15pt" o:ole="">
                  <v:imagedata r:id="rId93" o:title=""/>
                </v:shape>
                <o:OLEObject Type="Embed" ProgID="Equation.DSMT4" ShapeID="_x0000_i19109" DrawAspect="Content" ObjectID="_1724501873" r:id="rId94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400" w:dyaOrig="320" w14:anchorId="36B8B304">
                <v:shape id="_x0000_i19108" type="#_x0000_t75" style="width:20.15pt;height:16.15pt" o:ole="">
                  <v:imagedata r:id="rId95" o:title=""/>
                </v:shape>
                <o:OLEObject Type="Embed" ProgID="Equation.DSMT4" ShapeID="_x0000_i19108" DrawAspect="Content" ObjectID="_1724501874" r:id="rId96"/>
              </w:objec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1340" w:dyaOrig="400">
                <v:shape id="_x0000_i19106" type="#_x0000_t75" style="width:66.8pt;height:20.15pt" o:ole="">
                  <v:imagedata r:id="rId97" o:title=""/>
                </v:shape>
                <o:OLEObject Type="Embed" ProgID="Equation.DSMT4" ShapeID="_x0000_i19106" DrawAspect="Content" ObjectID="_1724501875" r:id="rId98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920" w:dyaOrig="400">
                <v:shape id="_x0000_i19107" type="#_x0000_t75" style="width:46.1pt;height:20.15pt" o:ole="">
                  <v:imagedata r:id="rId99" o:title=""/>
                </v:shape>
                <o:OLEObject Type="Embed" ProgID="Equation.DSMT4" ShapeID="_x0000_i19107" DrawAspect="Content" ObjectID="_1724501876" r:id="rId100"/>
              </w:object>
            </w:r>
          </w:p>
        </w:tc>
      </w:tr>
      <w:tr w:rsidR="000E63EA" w:rsidRPr="00745DEA" w:rsidTr="000E63EA">
        <w:trPr>
          <w:trHeight w:val="829"/>
        </w:trPr>
        <w:tc>
          <w:tcPr>
            <w:tcW w:w="267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540" w:dyaOrig="400" w14:anchorId="77F3D8A2">
                <v:shape id="_x0000_i19110" type="#_x0000_t75" style="width:27.05pt;height:20.15pt" o:ole="">
                  <v:imagedata r:id="rId101" o:title=""/>
                </v:shape>
                <o:OLEObject Type="Embed" ProgID="Equation.DSMT4" ShapeID="_x0000_i19110" DrawAspect="Content" ObjectID="_1724501877" r:id="rId102"/>
              </w:object>
            </w:r>
          </w:p>
        </w:tc>
        <w:tc>
          <w:tcPr>
            <w:tcW w:w="243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t>1</w:t>
            </w:r>
          </w:p>
        </w:tc>
        <w:tc>
          <w:tcPr>
            <w:tcW w:w="0" w:type="auto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C5E0B3" w:themeFill="accent6" w:themeFillTint="66"/>
          </w:tcPr>
          <w:p w:rsidR="00017411" w:rsidRPr="00745DEA" w:rsidRDefault="00017411" w:rsidP="00017411">
            <w:pPr>
              <w:pStyle w:val="ListParagraph"/>
              <w:numPr>
                <w:ilvl w:val="0"/>
                <w:numId w:val="6"/>
              </w:numPr>
              <w:ind w:left="19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700" w:dyaOrig="400" w14:anchorId="09200F64">
                <v:shape id="_x0000_i19112" type="#_x0000_t75" style="width:35.15pt;height:20.15pt" o:ole="">
                  <v:imagedata r:id="rId103" o:title=""/>
                </v:shape>
                <o:OLEObject Type="Embed" ProgID="Equation.DSMT4" ShapeID="_x0000_i19112" DrawAspect="Content" ObjectID="_1724501878" r:id="rId104"/>
              </w:object>
            </w:r>
          </w:p>
          <w:p w:rsidR="00017411" w:rsidRPr="00745DEA" w:rsidRDefault="00017411" w:rsidP="00017411">
            <w:pPr>
              <w:pStyle w:val="ListParagraph"/>
              <w:ind w:left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14"/>
                <w:sz w:val="32"/>
                <w:szCs w:val="32"/>
              </w:rPr>
              <w:object w:dxaOrig="2940" w:dyaOrig="400" w14:anchorId="2DFB35FD">
                <v:shape id="_x0000_i19113" type="#_x0000_t75" style="width:146.9pt;height:20.15pt" o:ole="">
                  <v:imagedata r:id="rId105" o:title=""/>
                </v:shape>
                <o:OLEObject Type="Embed" ProgID="Equation.DSMT4" ShapeID="_x0000_i19113" DrawAspect="Content" ObjectID="_1724501879" r:id="rId106"/>
              </w:object>
            </w:r>
          </w:p>
        </w:tc>
        <w:tc>
          <w:tcPr>
            <w:tcW w:w="22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shd w:val="clear" w:color="auto" w:fill="BDD6EE" w:themeFill="accent1" w:themeFillTint="66"/>
          </w:tcPr>
          <w:p w:rsidR="00017411" w:rsidRPr="00745DEA" w:rsidRDefault="00017411" w:rsidP="00017411">
            <w:pPr>
              <w:ind w:left="19" w:right="-103" w:hanging="19"/>
              <w:rPr>
                <w:rFonts w:ascii="Book Antiqua" w:hAnsi="Book Antiqua"/>
                <w:b/>
                <w:position w:val="-6"/>
                <w:sz w:val="32"/>
                <w:szCs w:val="32"/>
              </w:rPr>
            </w:pPr>
            <w:r w:rsidRPr="00745DEA">
              <w:rPr>
                <w:rFonts w:ascii="Book Antiqua" w:hAnsi="Book Antiqua"/>
                <w:b/>
                <w:position w:val="-6"/>
                <w:sz w:val="32"/>
                <w:szCs w:val="32"/>
              </w:rPr>
              <w:object w:dxaOrig="1860" w:dyaOrig="639" w14:anchorId="1952E967">
                <v:shape id="_x0000_i19111" type="#_x0000_t75" style="width:92.75pt;height:31.7pt" o:ole="">
                  <v:imagedata r:id="rId107" o:title=""/>
                </v:shape>
                <o:OLEObject Type="Embed" ProgID="Equation.DSMT4" ShapeID="_x0000_i19111" DrawAspect="Content" ObjectID="_1724501880" r:id="rId108"/>
              </w:object>
            </w:r>
          </w:p>
        </w:tc>
      </w:tr>
    </w:tbl>
    <w:p w:rsidR="0073520B" w:rsidRDefault="0073520B" w:rsidP="0073520B">
      <w:pPr>
        <w:jc w:val="center"/>
        <w:rPr>
          <w:rFonts w:ascii="Book Antiqua" w:hAnsi="Book Antiqua"/>
          <w:b/>
          <w:sz w:val="24"/>
          <w:szCs w:val="24"/>
        </w:rPr>
      </w:pPr>
    </w:p>
    <w:p w:rsidR="0073520B" w:rsidRDefault="0073520B" w:rsidP="0073520B">
      <w:pPr>
        <w:jc w:val="center"/>
        <w:rPr>
          <w:rFonts w:ascii="Book Antiqua" w:hAnsi="Book Antiqua"/>
          <w:b/>
          <w:sz w:val="24"/>
          <w:szCs w:val="24"/>
        </w:rPr>
      </w:pPr>
    </w:p>
    <w:p w:rsidR="0073520B" w:rsidRDefault="0073520B" w:rsidP="0073520B">
      <w:pPr>
        <w:jc w:val="center"/>
        <w:rPr>
          <w:rFonts w:ascii="Book Antiqua" w:hAnsi="Book Antiqua"/>
          <w:b/>
          <w:sz w:val="24"/>
          <w:szCs w:val="24"/>
        </w:rPr>
      </w:pPr>
    </w:p>
    <w:p w:rsidR="0073520B" w:rsidRPr="00544EE3" w:rsidRDefault="0073520B" w:rsidP="0073520B">
      <w:pPr>
        <w:jc w:val="center"/>
        <w:rPr>
          <w:rFonts w:ascii="Book Antiqua" w:hAnsi="Book Antiqua"/>
          <w:b/>
          <w:sz w:val="24"/>
          <w:szCs w:val="24"/>
        </w:rPr>
      </w:pPr>
    </w:p>
    <w:sectPr w:rsidR="0073520B" w:rsidRPr="00544EE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E1482E"/>
    <w:multiLevelType w:val="hybridMultilevel"/>
    <w:tmpl w:val="86DE7AB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0A2E82"/>
    <w:multiLevelType w:val="hybridMultilevel"/>
    <w:tmpl w:val="2E14303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A44BA0"/>
    <w:multiLevelType w:val="hybridMultilevel"/>
    <w:tmpl w:val="DB8ADCA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C80EFA"/>
    <w:multiLevelType w:val="hybridMultilevel"/>
    <w:tmpl w:val="909AD67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E96F28"/>
    <w:multiLevelType w:val="hybridMultilevel"/>
    <w:tmpl w:val="3C7CCC9E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C253DCB"/>
    <w:multiLevelType w:val="hybridMultilevel"/>
    <w:tmpl w:val="CAAA9388"/>
    <w:lvl w:ilvl="0" w:tplc="9EBACC1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6" w15:restartNumberingAfterBreak="0">
    <w:nsid w:val="6EE771CC"/>
    <w:multiLevelType w:val="hybridMultilevel"/>
    <w:tmpl w:val="39C46620"/>
    <w:lvl w:ilvl="0" w:tplc="574C76BA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70C5"/>
    <w:rsid w:val="00011773"/>
    <w:rsid w:val="00013FC8"/>
    <w:rsid w:val="00017411"/>
    <w:rsid w:val="000E63EA"/>
    <w:rsid w:val="000F69AD"/>
    <w:rsid w:val="0014339A"/>
    <w:rsid w:val="002A4882"/>
    <w:rsid w:val="004D202B"/>
    <w:rsid w:val="00544EE3"/>
    <w:rsid w:val="0073520B"/>
    <w:rsid w:val="00745DEA"/>
    <w:rsid w:val="007E4B59"/>
    <w:rsid w:val="008406AB"/>
    <w:rsid w:val="00B30394"/>
    <w:rsid w:val="00CC0C8D"/>
    <w:rsid w:val="00CE3EFF"/>
    <w:rsid w:val="00D048AE"/>
    <w:rsid w:val="00D5149C"/>
    <w:rsid w:val="00D85578"/>
    <w:rsid w:val="00DC25F8"/>
    <w:rsid w:val="00DC5DF0"/>
    <w:rsid w:val="00DC7992"/>
    <w:rsid w:val="00DD70C5"/>
    <w:rsid w:val="00ED7322"/>
    <w:rsid w:val="00FC3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BBAC4"/>
  <w15:chartTrackingRefBased/>
  <w15:docId w15:val="{4FB8088E-3C6A-4F86-9EE9-6413C2ADB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44E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52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20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CC0C8D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8406AB"/>
    <w:pPr>
      <w:tabs>
        <w:tab w:val="left" w:pos="990"/>
      </w:tabs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8406AB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745DEA"/>
    <w:pPr>
      <w:tabs>
        <w:tab w:val="center" w:pos="4520"/>
        <w:tab w:val="right" w:pos="902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745D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customXml" Target="../customXml/item3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765D7F63B59C4B91C05112C691F9B7" ma:contentTypeVersion="3" ma:contentTypeDescription="Create a new document." ma:contentTypeScope="" ma:versionID="82701fb642d1795f25f8b6122d1e07b0">
  <xsd:schema xmlns:xsd="http://www.w3.org/2001/XMLSchema" xmlns:xs="http://www.w3.org/2001/XMLSchema" xmlns:p="http://schemas.microsoft.com/office/2006/metadata/properties" xmlns:ns2="359708bc-216b-419e-894e-977fadf73c63" targetNamespace="http://schemas.microsoft.com/office/2006/metadata/properties" ma:root="true" ma:fieldsID="a527345457b43557ceffc2d48eed2149" ns2:_="">
    <xsd:import namespace="359708bc-216b-419e-894e-977fadf73c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9708bc-216b-419e-894e-977fadf73c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24BF17B-C1CF-4064-B609-7CFC31216CF9}"/>
</file>

<file path=customXml/itemProps2.xml><?xml version="1.0" encoding="utf-8"?>
<ds:datastoreItem xmlns:ds="http://schemas.openxmlformats.org/officeDocument/2006/customXml" ds:itemID="{164D089C-96D7-4A31-A008-9DFD8552D3DB}"/>
</file>

<file path=customXml/itemProps3.xml><?xml version="1.0" encoding="utf-8"?>
<ds:datastoreItem xmlns:ds="http://schemas.openxmlformats.org/officeDocument/2006/customXml" ds:itemID="{51F2C699-E40C-470B-9219-97F95E7AD21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1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R Lakshmigorty (Dr.)</dc:creator>
  <cp:keywords/>
  <dc:description/>
  <cp:lastModifiedBy>VR Lakshmigorty (Dr.)</cp:lastModifiedBy>
  <cp:revision>14</cp:revision>
  <cp:lastPrinted>2022-09-12T06:12:00Z</cp:lastPrinted>
  <dcterms:created xsi:type="dcterms:W3CDTF">2022-09-12T05:43:00Z</dcterms:created>
  <dcterms:modified xsi:type="dcterms:W3CDTF">2022-09-12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A765D7F63B59C4B91C05112C691F9B7</vt:lpwstr>
  </property>
</Properties>
</file>